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F0D046" w14:textId="77777777" w:rsidR="00D31954" w:rsidRDefault="00E32D02">
      <w:r>
        <w:t>1.</w:t>
      </w:r>
      <w:r>
        <w:tab/>
      </w:r>
      <w:r w:rsidRPr="00E32D02">
        <w:rPr>
          <w:position w:val="-10"/>
        </w:rPr>
        <w:object w:dxaOrig="3460" w:dyaOrig="320" w14:anchorId="4C6C2D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3pt;height:16pt" o:ole="">
            <v:imagedata r:id="rId5" o:title=""/>
          </v:shape>
          <o:OLEObject Type="Embed" ProgID="Equation.DSMT4" ShapeID="_x0000_i1027" DrawAspect="Content" ObjectID="_1334842269" r:id="rId6"/>
        </w:object>
      </w:r>
      <w:r>
        <w:t xml:space="preserve"> </w:t>
      </w:r>
    </w:p>
    <w:p w14:paraId="6E72FD4C" w14:textId="77777777" w:rsidR="00E32D02" w:rsidRDefault="00E32D02">
      <w:r>
        <w:tab/>
      </w:r>
      <w:bookmarkStart w:id="0" w:name="_GoBack"/>
      <w:bookmarkEnd w:id="0"/>
      <w:r w:rsidR="009E5588" w:rsidRPr="009E5588">
        <w:rPr>
          <w:position w:val="-266"/>
        </w:rPr>
        <w:object w:dxaOrig="5720" w:dyaOrig="5440" w14:anchorId="6D22AEE7">
          <v:shape id="_x0000_i1065" type="#_x0000_t75" style="width:286pt;height:272pt" o:ole="">
            <v:imagedata r:id="rId7" o:title=""/>
          </v:shape>
          <o:OLEObject Type="Embed" ProgID="Equation.DSMT4" ShapeID="_x0000_i1065" DrawAspect="Content" ObjectID="_1334842270" r:id="rId8"/>
        </w:object>
      </w:r>
    </w:p>
    <w:sectPr w:rsidR="00E32D02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sto MT">
    <w:panose1 w:val="0204060305050503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475"/>
    <w:rsid w:val="00026475"/>
    <w:rsid w:val="000E4372"/>
    <w:rsid w:val="008830B5"/>
    <w:rsid w:val="009A31E1"/>
    <w:rsid w:val="009E5588"/>
    <w:rsid w:val="00B431DC"/>
    <w:rsid w:val="00B83A29"/>
    <w:rsid w:val="00CD7840"/>
    <w:rsid w:val="00CF064C"/>
    <w:rsid w:val="00D31954"/>
    <w:rsid w:val="00E16DD1"/>
    <w:rsid w:val="00E32D02"/>
    <w:rsid w:val="00F26DCE"/>
    <w:rsid w:val="00F72D48"/>
    <w:rsid w:val="00FC5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70737A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Expo"/>
    <w:basedOn w:val="Normal"/>
    <w:next w:val="Normal"/>
    <w:uiPriority w:val="1"/>
    <w:qFormat/>
    <w:rsid w:val="00B431DC"/>
    <w:pPr>
      <w:spacing w:line="480" w:lineRule="auto"/>
    </w:pPr>
    <w:rPr>
      <w:rFonts w:ascii="Calisto MT" w:hAnsi="Calisto M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Expo"/>
    <w:basedOn w:val="Normal"/>
    <w:next w:val="Normal"/>
    <w:uiPriority w:val="1"/>
    <w:qFormat/>
    <w:rsid w:val="00B431DC"/>
    <w:pPr>
      <w:spacing w:line="480" w:lineRule="auto"/>
    </w:pPr>
    <w:rPr>
      <w:rFonts w:ascii="Calisto MT" w:hAnsi="Calisto M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9</Words>
  <Characters>52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2</cp:revision>
  <dcterms:created xsi:type="dcterms:W3CDTF">2014-05-07T18:22:00Z</dcterms:created>
  <dcterms:modified xsi:type="dcterms:W3CDTF">2014-05-07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